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6" d="100"/>
          <a:sy n="76" d="100"/>
        </p:scale>
        <p:origin x="-1590" y="-96"/>
      </p:cViewPr>
      <p:guideLst>
        <p:guide orient="horz" pos="1480"/>
        <p:guide pos="3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7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4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шение поля синхронного </a:t>
            </a: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</a:t>
            </a:r>
            <a:endParaRPr lang="ru-RU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57200" algn="just">
              <a:buNone/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принцип действия и устройств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генератора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знакомиться со способам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шения поля синхронного генератора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шение поля </a:t>
            </a:r>
            <a:r>
              <a:rPr lang="ru-RU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тивовключением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озбудителя</a:t>
            </a:r>
          </a:p>
          <a:p>
            <a:pPr marL="0" indent="0">
              <a:buNone/>
            </a:pPr>
            <a:endParaRPr lang="ru-RU" sz="1400" dirty="0" smtClean="0"/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генераторов с вентильным возбуждением (в качестве полупроводниковых вентилей используют тиристоры) возможно гашение поля путем перевода вентиля в инверторный режим без разрыва или без переключения цепи возбужд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бмотке возбуждения создается напряжение отрицательное по отношению к нормальным режимам, и ток в обмотке возбуждения очень быстро спадает до нуля. Чем выше уровень этого напряжения, тем быстрее гасится поле. 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нной лабораторной работе м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уем работу Автомата Гашения Поля с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гогасительной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шеткой. Короткая дуга, являющаяся  нелинейным активным сопротивлением, моделируется блоком варисторов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95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переменного тока предназначен дл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я  механическ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ию в электрическую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синхронной машины скор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частота), с которой вращается ротор, равна частоте вращения магнитн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 статора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:</a:t>
            </a: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ли индуктор (подвижный, вращающийся), в который входит обмотк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 (постоянный ток). 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ор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л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орь (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движимый), в которы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ся обмотка (трехфазный, переменный ток). 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ая машина может работать в режимах двигателя, генератора переменного тока или компенсатора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56963"/>
              </p:ext>
            </p:extLst>
          </p:nvPr>
        </p:nvGraphicFramePr>
        <p:xfrm>
          <a:off x="4139952" y="2129336"/>
          <a:ext cx="11426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761760" imgH="482400" progId="Equation.DSMT4">
                  <p:embed/>
                </p:oleObj>
              </mc:Choice>
              <mc:Fallback>
                <p:oleObj name="Equation" r:id="rId3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2129336"/>
                        <a:ext cx="11426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окупность возбудителя, вспомогательных и регулирующих устройств принято называть системой возбуждения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того, что является источником постоянного ток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возбуждения синхронной машины подразделяю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шинны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ом постоянного тока является вспомогательный генератор постоянн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ка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посредственно связанный с валом главного синхронного генератора или приводимый независимым двигателем, синхронным или асинхронным.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нтильные. </a:t>
            </a: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ом выпрямленного тока являются полупроводниковые вентили, получающие питание от вспомогательного или главного синхронного генератора.</a:t>
            </a:r>
          </a:p>
        </p:txBody>
      </p:sp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источника энергии, используемого для возбуждения, все систем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 разделяются на:</a:t>
            </a: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зависимого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; 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я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электромашинные возбудители постоянного и переменного тока, сопряженные с валом генератора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возбуждени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зависимое возбуждение).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итание обмотк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 осуществляется от выводов генератора через специальные понижающ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ансформатор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выпрямительные устройств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зависимое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ов наиболее распространен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ое достоинство – возбуждени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генератор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зависит от режима электрической сети и поэтому является наиболее надежным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достат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ительн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высокая скорость нарастания возбуждения (у возбудителе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дрогенераторов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 имеют низкую частоту вращения);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иж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дежности работы генератора постоянного тока из-за вибрации и тяжелых условий работы щеток коллектора (для турбогенераторов, имеющих большую частоту вращения)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возбужден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зависимое возбуждение) менее надежн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кольк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дителя зависит от режима сети переменного тока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5937523"/>
          </a:xfrm>
        </p:spPr>
        <p:txBody>
          <a:bodyPr>
            <a:normAutofit fontScale="92500" lnSpcReduction="10000"/>
          </a:bodyPr>
          <a:lstStyle/>
          <a:p>
            <a:pPr marL="0" indent="457200" algn="just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шение поля синхронного генератор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это операция, заключающаяся в снижении магнитного потока машины до величины, близкой к нулю, которая проводится как при плановых, так и при аварийных отключениях генератора от се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1800" dirty="0" smtClean="0">
                <a:latin typeface="Times New Roman"/>
                <a:ea typeface="Calibri"/>
              </a:rPr>
              <a:t>1 </a:t>
            </a:r>
            <a:r>
              <a:rPr lang="ru-RU" sz="1800" dirty="0">
                <a:latin typeface="Times New Roman"/>
                <a:ea typeface="Calibri"/>
              </a:rPr>
              <a:t>– якорь генератора (статор); 2 – обмотка возбуждения генератора; 3 – выключатель в цепи якоря (статора); 4 – возбудитель; 5 обмотка возбуждения возбудителя; 6 – регулировочный реостат</a:t>
            </a:r>
            <a:r>
              <a:rPr lang="ru-RU" sz="1800" dirty="0" smtClean="0">
                <a:latin typeface="Times New Roman"/>
                <a:ea typeface="Calibri"/>
              </a:rPr>
              <a:t>; 8 – контакты выключателя.</a:t>
            </a:r>
          </a:p>
          <a:p>
            <a:pPr marL="0" indent="0" algn="just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у гаш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решать путем:</a:t>
            </a: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я тока возбуждения   с такой скоростью, чтобы возникающие перенапряжения были в допустимых пределах,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утренние повреждения генератора были минимальны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й цели разработаны соответствующие схемы и аппараты гаш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24" y="1384176"/>
            <a:ext cx="8451056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76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гашения магнитного поля 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и от мощности генератора и особенностей его системы возбуждения использую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едующие способ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шения магнитного поля: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замыкание обмотк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сительно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активное) сопротивление;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 включение в цепь обмотки возбуждения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гогасительной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тки быстродействующего автомата;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ивовключени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озбудител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х двух способа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ы переключ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цепях возбуждения с помощью специальных коммутационных аппаратов, которые называют автоматами гашения поля (АГП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ГП должн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чать следующим требованиям: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ремя гашения должно быть возможно малым;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перенапряжени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бмотке возбуждения не должны достигать опасных значений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П с </a:t>
            </a:r>
            <a:r>
              <a:rPr lang="ru-RU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сительным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активным)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противлением</a:t>
            </a: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 smtClean="0">
              <a:latin typeface="Times New Roman"/>
              <a:ea typeface="Calibri"/>
            </a:endParaRPr>
          </a:p>
          <a:p>
            <a:pPr marL="0" indent="0" algn="just">
              <a:buNone/>
            </a:pPr>
            <a:r>
              <a:rPr lang="ru-RU" sz="1700" dirty="0" smtClean="0">
                <a:latin typeface="Times New Roman"/>
                <a:ea typeface="Calibri"/>
              </a:rPr>
              <a:t>1 </a:t>
            </a:r>
            <a:r>
              <a:rPr lang="ru-RU" sz="1700" dirty="0">
                <a:latin typeface="Times New Roman"/>
                <a:ea typeface="Calibri"/>
              </a:rPr>
              <a:t>– якорь генератора (статор); 2 – обмотка возбуждения генератора; 3 – выключатель в цепи якоря (статора); 4 – возбудитель; 5 обмотка возбуждения возбудителя; 6 – регулировочный реостат; 7 – гасящий резистор; 8, 9, – контакты автомата гашения </a:t>
            </a:r>
            <a:r>
              <a:rPr lang="ru-RU" sz="1700" dirty="0" smtClean="0">
                <a:latin typeface="Times New Roman"/>
                <a:ea typeface="Calibri"/>
              </a:rPr>
              <a:t>поля.</a:t>
            </a:r>
          </a:p>
          <a:p>
            <a:pPr marL="0" indent="457200" algn="just">
              <a:buNone/>
            </a:pPr>
            <a:endParaRPr lang="ru-RU" sz="1200" dirty="0" smtClean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Ток </a:t>
            </a:r>
            <a:r>
              <a:rPr lang="ru-RU" sz="2000" dirty="0">
                <a:latin typeface="Times New Roman"/>
                <a:cs typeface="Times New Roman" panose="02020603050405020304" pitchFamily="18" charset="0"/>
              </a:rPr>
              <a:t>возбуждения </a:t>
            </a:r>
            <a:r>
              <a:rPr lang="ru-RU" sz="2000" dirty="0" smtClean="0">
                <a:latin typeface="Times New Roman"/>
                <a:cs typeface="Times New Roman" panose="02020603050405020304" pitchFamily="18" charset="0"/>
              </a:rPr>
              <a:t>затухает на разрядном сопротивлении со скоростью пропорциональной величине его активного сопротивления. </a:t>
            </a:r>
            <a:endParaRPr lang="ru-RU" sz="2000" dirty="0">
              <a:latin typeface="Times New Roman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ш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сколько секунд.</a:t>
            </a:r>
          </a:p>
          <a:p>
            <a:pPr marL="0" indent="0" algn="just">
              <a:buNone/>
            </a:pPr>
            <a:endParaRPr lang="ru-RU" sz="2000" dirty="0" smtClean="0">
              <a:solidFill>
                <a:srgbClr val="7030A0"/>
              </a:solidFill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68152"/>
            <a:ext cx="8451056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3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ГП с </a:t>
            </a:r>
            <a:r>
              <a:rPr lang="ru-RU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угогасительной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ткой</a:t>
            </a: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якорь генератора (статор); 2 – обмотка возбуждения генератора; 3 – выключатель в цепи якоря (статора); 4 – возбудитель; 5 – обмотка возбуждения возбудителя; 6 – регулировочный реостат; 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  – 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чие и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угогасительны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такты автомата гашения поля; 12 –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угогасительная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шетка автомата гашения поля; 13 – шунтирующее 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противление.</a:t>
            </a:r>
            <a:endParaRPr lang="ru-RU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2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ование дуги поддержива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ющимся запасом энергии магнитного поля обмотк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.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ротк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га является нелинейным активным сопротивлением, падение напряжения на котором сохраняется практически постоянным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 в дуге изменяется в широки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елах. </a:t>
            </a:r>
          </a:p>
          <a:p>
            <a:pPr marL="0" indent="45720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шения поля с использованием описанной выше схемы составляет менее 1 с.</a:t>
            </a: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19" y="836712"/>
            <a:ext cx="8551069" cy="208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760</Words>
  <Application>Microsoft Office PowerPoint</Application>
  <PresentationFormat>Экран (4:3)</PresentationFormat>
  <Paragraphs>98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Лабораторная работа № 4. Гашение поля синхронного генерато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Виктор</cp:lastModifiedBy>
  <cp:revision>40</cp:revision>
  <dcterms:modified xsi:type="dcterms:W3CDTF">2017-11-27T07:25:21Z</dcterms:modified>
</cp:coreProperties>
</file>